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2958" w:rsidRPr="00B51FE3" w:rsidRDefault="00CF2958" w:rsidP="00CF2958">
      <w:pPr>
        <w:rPr>
          <w:rFonts w:ascii="Times New Roman" w:eastAsia="宋体" w:hAnsi="Times New Roman" w:cs="Times New Roman"/>
          <w:sz w:val="52"/>
          <w:szCs w:val="52"/>
        </w:rPr>
      </w:pPr>
      <w:r w:rsidRPr="00B51FE3">
        <w:rPr>
          <w:rFonts w:ascii="Times New Roman" w:eastAsia="宋体" w:hAnsi="Times New Roman" w:cs="Times New Roman"/>
          <w:noProof/>
          <w:sz w:val="20"/>
          <w:szCs w:val="24"/>
        </w:rPr>
        <w:drawing>
          <wp:anchor distT="0" distB="0" distL="114300" distR="114300" simplePos="0" relativeHeight="251659264" behindDoc="0" locked="0" layoutInCell="1" allowOverlap="1" wp14:anchorId="5505189B" wp14:editId="3F8DE7A6">
            <wp:simplePos x="0" y="0"/>
            <wp:positionH relativeFrom="column">
              <wp:posOffset>0</wp:posOffset>
            </wp:positionH>
            <wp:positionV relativeFrom="paragraph">
              <wp:posOffset>198120</wp:posOffset>
            </wp:positionV>
            <wp:extent cx="685800" cy="590550"/>
            <wp:effectExtent l="19050" t="0" r="0" b="0"/>
            <wp:wrapTight wrapText="bothSides">
              <wp:wrapPolygon edited="0">
                <wp:start x="-600" y="0"/>
                <wp:lineTo x="-600" y="20903"/>
                <wp:lineTo x="21600" y="20903"/>
                <wp:lineTo x="21600" y="0"/>
                <wp:lineTo x="-60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1FE3">
        <w:rPr>
          <w:rFonts w:ascii="Times New Roman" w:eastAsia="宋体" w:hAnsi="Times New Roman" w:cs="Times New Roman"/>
          <w:szCs w:val="24"/>
        </w:rPr>
        <w:object w:dxaOrig="9479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pt;height:31pt" o:ole="" fillcolor="window">
            <v:imagedata r:id="rId8" o:title=""/>
          </v:shape>
          <o:OLEObject Type="Embed" ProgID="MSDraw" ShapeID="_x0000_i1025" DrawAspect="Content" ObjectID="_1561362518" r:id="rId9">
            <o:FieldCodes>\* mergeformat</o:FieldCodes>
          </o:OLEObject>
        </w:object>
      </w:r>
    </w:p>
    <w:p w:rsidR="00CF2958" w:rsidRPr="00B51FE3" w:rsidRDefault="00CF2958" w:rsidP="00CF2958">
      <w:pPr>
        <w:spacing w:line="200" w:lineRule="exact"/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黑体" w:hAnsi="Times New Roman" w:cs="Times New Roman"/>
          <w:b/>
          <w:bCs/>
          <w:sz w:val="18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arbin Institute of Technology</w:t>
      </w:r>
    </w:p>
    <w:p w:rsidR="00CF2958" w:rsidRPr="00B51FE3" w:rsidRDefault="00CF2958" w:rsidP="00CF2958">
      <w:pPr>
        <w:spacing w:beforeLines="500" w:before="1560"/>
        <w:jc w:val="center"/>
        <w:rPr>
          <w:rFonts w:ascii="Times New Roman" w:eastAsia="华文隶书" w:hAnsi="Times New Roman" w:cs="Times New Roman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51FE3">
        <w:rPr>
          <w:rFonts w:ascii="Times New Roman" w:eastAsia="华文隶书" w:hAnsi="Times New Roman" w:cs="Times New Roman" w:hint="eastAsia"/>
          <w:b/>
          <w:bCs/>
          <w:sz w:val="72"/>
          <w:szCs w:val="4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课程设计说明书（论文）</w:t>
      </w:r>
    </w:p>
    <w:p w:rsidR="00CF2958" w:rsidRPr="00B51FE3" w:rsidRDefault="00CF2958" w:rsidP="00CF2958">
      <w:pPr>
        <w:spacing w:beforeLines="200" w:before="624" w:afterLines="200" w:after="624"/>
        <w:jc w:val="center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beforeLines="200" w:before="624" w:afterLines="200" w:after="624"/>
        <w:jc w:val="left"/>
        <w:rPr>
          <w:rFonts w:ascii="Times New Roman" w:eastAsia="宋体" w:hAnsi="Times New Roman" w:cs="Times New Roman"/>
          <w:szCs w:val="21"/>
        </w:rPr>
      </w:pP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课程名称：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控制原理</w:t>
      </w:r>
    </w:p>
    <w:p w:rsidR="00CF2958" w:rsidRPr="00B51FE3" w:rsidRDefault="00CF2958" w:rsidP="00C02257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题目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某仿真装置中定向镜系统（方位轴）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的设计与仿真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院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系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信息与电气工程</w:t>
      </w:r>
      <w:r w:rsidRPr="00B51FE3"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学院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班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级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自动化三班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计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者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朱明菲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学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 xml:space="preserve">    </w:t>
      </w: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号：</w:t>
      </w:r>
      <w:r>
        <w:rPr>
          <w:rFonts w:ascii="Times New Roman" w:eastAsia="华文隶书" w:hAnsi="Times New Roman" w:cs="Times New Roman" w:hint="eastAsia"/>
          <w:sz w:val="36"/>
          <w:szCs w:val="28"/>
          <w:u w:val="single"/>
        </w:rPr>
        <w:t>140210329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指导教师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黄海滨</w:t>
      </w:r>
      <w:r>
        <w:rPr>
          <w:rFonts w:ascii="Times New Roman" w:eastAsia="华文隶书" w:hAnsi="Times New Roman" w:cs="Times New Roman" w:hint="eastAsia"/>
          <w:sz w:val="36"/>
          <w:szCs w:val="28"/>
        </w:rPr>
        <w:t xml:space="preserve"> </w:t>
      </w:r>
      <w:r>
        <w:rPr>
          <w:rFonts w:ascii="Times New Roman" w:eastAsia="华文隶书" w:hAnsi="Times New Roman" w:cs="Times New Roman" w:hint="eastAsia"/>
          <w:sz w:val="36"/>
          <w:szCs w:val="28"/>
        </w:rPr>
        <w:t>王晓丽</w:t>
      </w:r>
    </w:p>
    <w:p w:rsidR="00CF2958" w:rsidRPr="00B51FE3" w:rsidRDefault="00CF2958" w:rsidP="00CF2958">
      <w:pPr>
        <w:spacing w:line="480" w:lineRule="auto"/>
        <w:ind w:firstLineChars="450" w:firstLine="1620"/>
        <w:jc w:val="left"/>
        <w:rPr>
          <w:rFonts w:ascii="Times New Roman" w:eastAsia="华文隶书" w:hAnsi="Times New Roman" w:cs="Times New Roman"/>
          <w:sz w:val="36"/>
          <w:szCs w:val="28"/>
          <w:u w:val="single"/>
        </w:rPr>
      </w:pPr>
      <w:r w:rsidRPr="00B51FE3">
        <w:rPr>
          <w:rFonts w:ascii="Times New Roman" w:eastAsia="华文隶书" w:hAnsi="Times New Roman" w:cs="Times New Roman" w:hint="eastAsia"/>
          <w:sz w:val="36"/>
          <w:szCs w:val="28"/>
        </w:rPr>
        <w:t>设计时间：</w:t>
      </w:r>
      <w:r>
        <w:rPr>
          <w:rFonts w:ascii="Times New Roman" w:eastAsia="华文隶书" w:hAnsi="Times New Roman" w:cs="Times New Roman" w:hint="eastAsia"/>
          <w:sz w:val="36"/>
          <w:szCs w:val="28"/>
        </w:rPr>
        <w:t>2017.7.3-2017.7.15</w:t>
      </w: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left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</w:p>
    <w:p w:rsidR="00CF2958" w:rsidRPr="00B51FE3" w:rsidRDefault="00CF2958" w:rsidP="00CF2958">
      <w:pPr>
        <w:spacing w:beforeLines="150" w:before="468" w:line="480" w:lineRule="auto"/>
        <w:jc w:val="center"/>
        <w:rPr>
          <w:rFonts w:ascii="Times New Roman" w:eastAsia="华文隶书" w:hAnsi="Times New Roman" w:cs="Times New Roman"/>
          <w:sz w:val="32"/>
          <w:szCs w:val="28"/>
        </w:rPr>
      </w:pPr>
      <w:r w:rsidRPr="00B51FE3">
        <w:rPr>
          <w:rFonts w:ascii="Times New Roman" w:eastAsia="华文隶书" w:hAnsi="Times New Roman" w:cs="Times New Roman" w:hint="eastAsia"/>
          <w:sz w:val="32"/>
          <w:szCs w:val="28"/>
        </w:rPr>
        <w:t>哈尔滨工业大学</w:t>
      </w:r>
      <w:r>
        <w:rPr>
          <w:rFonts w:ascii="Times New Roman" w:eastAsia="华文隶书" w:hAnsi="Times New Roman" w:cs="Times New Roman" w:hint="eastAsia"/>
          <w:sz w:val="32"/>
          <w:szCs w:val="28"/>
        </w:rPr>
        <w:t>（威海）</w:t>
      </w: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</w:p>
    <w:p w:rsidR="00CF2958" w:rsidRPr="00B51FE3" w:rsidRDefault="00CF2958" w:rsidP="00CF2958">
      <w:pPr>
        <w:jc w:val="center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哈尔滨工业大学</w:t>
      </w:r>
      <w:r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（威海）</w:t>
      </w: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>课程设计任务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87"/>
      </w:tblGrid>
      <w:tr w:rsidR="00CF2958" w:rsidRPr="00B51FE3" w:rsidTr="00C02257">
        <w:trPr>
          <w:cantSplit/>
          <w:trHeight w:val="1694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名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朱明菲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院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（系）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信息与电气工程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学院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专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业：自动化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班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号：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1402103</w:t>
            </w:r>
          </w:p>
          <w:p w:rsidR="00CF2958" w:rsidRPr="00B51FE3" w:rsidRDefault="00CF2958" w:rsidP="000568BD">
            <w:pPr>
              <w:spacing w:line="360" w:lineRule="auto"/>
              <w:ind w:firstLineChars="100" w:firstLine="210"/>
              <w:rPr>
                <w:rFonts w:ascii="宋体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任务起至日期：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2017.7.3-2017.7.15</w:t>
            </w:r>
          </w:p>
        </w:tc>
      </w:tr>
      <w:tr w:rsidR="00CF2958" w:rsidRPr="00B51FE3" w:rsidTr="00C02257">
        <w:trPr>
          <w:trHeight w:val="1085"/>
        </w:trPr>
        <w:tc>
          <w:tcPr>
            <w:tcW w:w="5000" w:type="pct"/>
          </w:tcPr>
          <w:p w:rsidR="00CF2958" w:rsidRPr="00B51FE3" w:rsidRDefault="00CF2958" w:rsidP="000568BD">
            <w:pPr>
              <w:spacing w:beforeLines="50" w:before="156" w:line="360" w:lineRule="auto"/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课程设计题目：</w:t>
            </w:r>
            <w:r w:rsidR="00C02257" w:rsidRPr="00C02257">
              <w:rPr>
                <w:rFonts w:ascii="Times New Roman" w:eastAsia="宋体" w:hAnsi="Times New Roman" w:cs="Times New Roman" w:hint="eastAsia"/>
                <w:szCs w:val="24"/>
              </w:rPr>
              <w:t>某仿真装置中定向镜系统（方位轴）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编号</w:t>
            </w:r>
            <w:r w:rsidR="00C02257">
              <w:rPr>
                <w:rFonts w:ascii="Times New Roman" w:eastAsia="宋体" w:hAnsi="Times New Roman" w:cs="Times New Roman" w:hint="eastAsia"/>
                <w:szCs w:val="24"/>
              </w:rPr>
              <w:t>7</w:t>
            </w:r>
          </w:p>
        </w:tc>
      </w:tr>
      <w:tr w:rsidR="00CF2958" w:rsidRPr="00B51FE3" w:rsidTr="00C02257">
        <w:trPr>
          <w:trHeight w:val="5445"/>
        </w:trPr>
        <w:tc>
          <w:tcPr>
            <w:tcW w:w="5000" w:type="pct"/>
          </w:tcPr>
          <w:p w:rsidR="00CF2958" w:rsidRPr="00B51FE3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某仿真显示臂俯仰系统性能指标给定的技术参数如下：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速度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1.75rad/s</m:t>
              </m:r>
            </m:oMath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最大</w:t>
            </w:r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角加速度：</w:t>
            </w:r>
            <m:oMath>
              <m:acc>
                <m:accPr>
                  <m:chr m:val="̈"/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θ</m:t>
                  </m:r>
                </m:e>
              </m:acc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6.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98rad</m:t>
              </m:r>
              <m: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/</m:t>
              </m:r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动态跟踪误差：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&lt;0.6m</w:t>
            </w:r>
            <w:r w:rsidR="00C02257" w:rsidRPr="00C02257">
              <w:rPr>
                <w:rFonts w:ascii="Times New Roman" w:eastAsia="宋体" w:hAnsi="Times New Roman" w:cs="Times New Roman"/>
                <w:sz w:val="24"/>
                <w:szCs w:val="24"/>
              </w:rPr>
              <w:t>r</w:t>
            </w:r>
            <w:r w:rsidR="00C02257" w:rsidRPr="00C02257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d</w:t>
            </w:r>
            <w:r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02257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总误差：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≤</m:t>
              </m:r>
              <m:r>
                <m:rPr>
                  <m:sty m:val="p"/>
                </m:rPr>
                <w:rPr>
                  <w:rFonts w:ascii="Cambria Math" w:eastAsia="宋体" w:hAnsi="Cambria Math" w:cs="Times New Roman" w:hint="eastAsia"/>
                  <w:sz w:val="24"/>
                  <w:szCs w:val="24"/>
                </w:rPr>
                <m:t>0.9mrad</m:t>
              </m:r>
            </m:oMath>
            <w:r w:rsidR="00CF2958" w:rsidRPr="00B51FE3"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Default="00177F9F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σ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≤25%</m:t>
              </m:r>
            </m:oMath>
            <w:r w:rsidR="00CF2958"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</w:p>
          <w:p w:rsidR="006A2DEE" w:rsidRPr="00B51FE3" w:rsidRDefault="00177F9F" w:rsidP="000568BD">
            <w:pPr>
              <w:numPr>
                <w:ilvl w:val="0"/>
                <w:numId w:val="1"/>
              </w:num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宋体" w:hAnsi="Cambria Math" w:cs="Times New Roman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0.15s</m:t>
              </m:r>
            </m:oMath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已知控制系统框图如下</w:t>
            </w:r>
          </w:p>
          <w:p w:rsidR="006A2DEE" w:rsidRDefault="00D97886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 w:val="24"/>
                <w:szCs w:val="24"/>
              </w:rPr>
              <w:drawing>
                <wp:inline distT="0" distB="0" distL="0" distR="0">
                  <wp:extent cx="7322820" cy="4945380"/>
                  <wp:effectExtent l="0" t="0" r="0" b="7620"/>
                  <wp:docPr id="1" name="图片 1" descr="图片包含 文字&#10;&#10;已生成高可信度的说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kuangtu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22820" cy="4945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F2958" w:rsidRDefault="006A2DEE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J</m:t>
              </m:r>
              <m:r>
                <w:rPr>
                  <w:rFonts w:ascii="Cambria Math" w:eastAsia="宋体" w:hAnsi="Cambria Math" w:cs="Times New Roman"/>
                  <w:sz w:val="24"/>
                  <w:szCs w:val="24"/>
                </w:rPr>
                <m:t>=1500g∙cm</m:t>
              </m:r>
            </m:oMath>
            <w:r w:rsidR="00CF2958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；</w:t>
            </w:r>
          </w:p>
          <w:p w:rsidR="00CF2958" w:rsidRDefault="00CF2958" w:rsidP="000568BD">
            <w:pPr>
              <w:spacing w:afterLines="50" w:after="156" w:line="360" w:lineRule="auto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电机力矩灵敏度</w:t>
            </w:r>
            <m:oMath>
              <m:r>
                <m:rPr>
                  <m:sty m:val="p"/>
                </m:rPr>
                <w:rPr>
                  <w:rFonts w:ascii="Cambria Math" w:eastAsia="宋体" w:hAnsi="Cambria Math" w:cs="Times New Roman"/>
                  <w:sz w:val="24"/>
                  <w:szCs w:val="24"/>
                </w:rPr>
                <m:t>600g∙cm/A</m:t>
              </m:r>
            </m:oMath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;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  <w:p w:rsidR="00CF2958" w:rsidRPr="00B51FE3" w:rsidRDefault="00CF2958" w:rsidP="006A2DEE">
            <w:pPr>
              <w:spacing w:afterLines="50" w:after="156" w:line="360" w:lineRule="auto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CF2958" w:rsidRPr="00B51FE3" w:rsidTr="00C02257">
        <w:trPr>
          <w:trHeight w:val="3448"/>
        </w:trPr>
        <w:tc>
          <w:tcPr>
            <w:tcW w:w="5000" w:type="pct"/>
          </w:tcPr>
          <w:p w:rsidR="00CF2958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</w:t>
            </w:r>
          </w:p>
          <w:p w:rsidR="00CF2958" w:rsidRPr="00B51FE3" w:rsidRDefault="00CF2958" w:rsidP="000568BD">
            <w:pPr>
              <w:ind w:left="-108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宋体" w:eastAsia="宋体" w:hAnsi="宋体" w:cs="Times New Roman" w:hint="eastAsia"/>
                <w:sz w:val="24"/>
                <w:szCs w:val="24"/>
              </w:rPr>
              <w:t>工作量：人工设计利用半对数坐标值手工绘制系统校正前后及校正装置的Bode图，并确定出校正的装置传递函数。计算机辅助设计用MATLAB进行仿真调试。确定校正装置的电路形式及参数，撰写实验报告。</w:t>
            </w:r>
          </w:p>
        </w:tc>
      </w:tr>
    </w:tbl>
    <w:p w:rsidR="00CF2958" w:rsidRPr="00B51FE3" w:rsidRDefault="00CF2958" w:rsidP="00CF2958">
      <w:pPr>
        <w:spacing w:line="240" w:lineRule="exact"/>
        <w:rPr>
          <w:rFonts w:ascii="Times New Roman" w:eastAsia="宋体" w:hAnsi="Times New Roman" w:cs="Times New Roman"/>
          <w:b/>
          <w:w w:val="90"/>
          <w:sz w:val="36"/>
          <w:szCs w:val="24"/>
        </w:rPr>
      </w:pPr>
      <w:r w:rsidRPr="00B51FE3">
        <w:rPr>
          <w:rFonts w:ascii="Times New Roman" w:eastAsia="宋体" w:hAnsi="Times New Roman" w:cs="Times New Roman" w:hint="eastAsia"/>
          <w:b/>
          <w:w w:val="90"/>
          <w:sz w:val="36"/>
          <w:szCs w:val="24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30"/>
      </w:tblGrid>
      <w:tr w:rsidR="00CF2958" w:rsidRPr="00B51FE3" w:rsidTr="000568BD">
        <w:trPr>
          <w:trHeight w:val="4362"/>
        </w:trPr>
        <w:tc>
          <w:tcPr>
            <w:tcW w:w="5000" w:type="pct"/>
            <w:tcBorders>
              <w:bottom w:val="single" w:sz="4" w:space="0" w:color="auto"/>
            </w:tcBorders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bCs/>
                <w:szCs w:val="24"/>
              </w:rPr>
              <w:t>工作计划安排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：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1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根据所给参数，求出传递函数，求出相应指标，确定矫正方法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2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逐步校正，最终达到设计要求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3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设计电路图。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b/>
                <w:sz w:val="36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              4</w:t>
            </w:r>
            <w:r w:rsidRPr="00B51FE3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、撰写实验报告。</w:t>
            </w:r>
          </w:p>
        </w:tc>
      </w:tr>
      <w:tr w:rsidR="00CF2958" w:rsidRPr="00B51FE3" w:rsidTr="000568BD">
        <w:trPr>
          <w:trHeight w:val="3596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同组设计者及分工：无</w:t>
            </w:r>
          </w:p>
        </w:tc>
      </w:tr>
      <w:tr w:rsidR="00CF2958" w:rsidRPr="00B51FE3" w:rsidTr="000568BD">
        <w:trPr>
          <w:trHeight w:val="5852"/>
        </w:trPr>
        <w:tc>
          <w:tcPr>
            <w:tcW w:w="5000" w:type="pct"/>
          </w:tcPr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指导教师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                    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</w:p>
          <w:p w:rsidR="00CF2958" w:rsidRPr="00B51FE3" w:rsidRDefault="00CF2958" w:rsidP="000568BD">
            <w:pPr>
              <w:ind w:firstLineChars="100" w:firstLine="210"/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意见：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教研室主任签字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___________________</w:t>
            </w: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</w:p>
          <w:p w:rsidR="00CF2958" w:rsidRPr="00B51FE3" w:rsidRDefault="00CF2958" w:rsidP="000568BD">
            <w:pPr>
              <w:rPr>
                <w:rFonts w:ascii="Times New Roman" w:eastAsia="宋体" w:hAnsi="Times New Roman" w:cs="Times New Roman"/>
                <w:szCs w:val="24"/>
              </w:rPr>
            </w:pPr>
            <w:r w:rsidRPr="00B51FE3">
              <w:rPr>
                <w:rFonts w:ascii="Times New Roman" w:eastAsia="宋体" w:hAnsi="Times New Roman" w:cs="Times New Roman" w:hint="eastAsia"/>
                <w:b/>
                <w:sz w:val="36"/>
                <w:szCs w:val="24"/>
              </w:rPr>
              <w:t xml:space="preserve">                            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年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月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 xml:space="preserve">     </w:t>
            </w:r>
            <w:r w:rsidRPr="00B51FE3">
              <w:rPr>
                <w:rFonts w:ascii="Times New Roman" w:eastAsia="宋体" w:hAnsi="Times New Roman" w:cs="Times New Roman" w:hint="eastAsia"/>
                <w:szCs w:val="24"/>
              </w:rPr>
              <w:t>日</w:t>
            </w:r>
          </w:p>
        </w:tc>
      </w:tr>
    </w:tbl>
    <w:p w:rsidR="00CF2958" w:rsidRDefault="00CF2958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  <w:r w:rsidRPr="00B51FE3">
        <w:rPr>
          <w:rFonts w:ascii="楷体_GB2312" w:eastAsia="楷体_GB2312" w:hAnsi="Times New Roman" w:cs="Times New Roman" w:hint="eastAsia"/>
          <w:b/>
          <w:bCs/>
          <w:szCs w:val="24"/>
        </w:rPr>
        <w:t>*注：此任务书由课程设计指导教师填写</w:t>
      </w:r>
    </w:p>
    <w:p w:rsidR="006D6776" w:rsidRDefault="006D6776" w:rsidP="00CF2958">
      <w:pPr>
        <w:outlineLvl w:val="0"/>
        <w:rPr>
          <w:rFonts w:ascii="楷体_GB2312" w:eastAsia="楷体_GB2312" w:hAnsi="Times New Roman" w:cs="Times New Roman"/>
          <w:b/>
          <w:bCs/>
          <w:szCs w:val="24"/>
        </w:rPr>
      </w:pPr>
    </w:p>
    <w:p w:rsidR="006D6776" w:rsidRPr="006D6776" w:rsidRDefault="006D6776" w:rsidP="006D6776">
      <w:pPr>
        <w:spacing w:afterLines="50" w:after="156" w:line="360" w:lineRule="auto"/>
        <w:jc w:val="left"/>
        <w:outlineLvl w:val="0"/>
        <w:rPr>
          <w:rFonts w:ascii="宋体" w:eastAsia="宋体" w:hAnsi="宋体" w:cs="Times New Roman"/>
          <w:sz w:val="32"/>
          <w:szCs w:val="32"/>
        </w:rPr>
      </w:pPr>
      <w:r w:rsidRPr="006D6776">
        <w:rPr>
          <w:rFonts w:ascii="宋体" w:eastAsia="宋体" w:hAnsi="宋体" w:cs="Times New Roman" w:hint="eastAsia"/>
          <w:sz w:val="32"/>
          <w:szCs w:val="32"/>
        </w:rPr>
        <w:t>一．数据的计算性能指标</w:t>
      </w:r>
    </w:p>
    <w:p w:rsidR="005E667C" w:rsidRDefault="005E667C" w:rsidP="00CF2958">
      <w:pPr>
        <w:outlineLvl w:val="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首先，根据系统框图，确定采用前馈-反馈控制。</w:t>
      </w:r>
    </w:p>
    <w:p w:rsidR="005E667C" w:rsidRDefault="005E667C" w:rsidP="005E667C">
      <w:pPr>
        <w:spacing w:afterLines="50" w:after="156" w:line="360" w:lineRule="auto"/>
        <w:ind w:left="480"/>
        <w:rPr>
          <w:rFonts w:asciiTheme="minorEastAsia" w:hAnsiTheme="minorEastAsia" w:cs="Times New Roman"/>
          <w:bCs/>
          <w:szCs w:val="24"/>
        </w:rPr>
      </w:pPr>
      <w:r>
        <w:rPr>
          <w:rFonts w:asciiTheme="minorEastAsia" w:hAnsiTheme="minorEastAsia" w:cs="Times New Roman" w:hint="eastAsia"/>
          <w:bCs/>
          <w:szCs w:val="24"/>
        </w:rPr>
        <w:t>系统明显为高阶系统，故利用经验公式</w:t>
      </w:r>
    </w:p>
    <w:p w:rsidR="005E667C" w:rsidRDefault="005E667C" w:rsidP="005E667C">
      <w:pPr>
        <w:spacing w:afterLines="50" w:after="156" w:line="360" w:lineRule="auto"/>
        <w:ind w:left="480"/>
        <w:rPr>
          <w:sz w:val="24"/>
        </w:rPr>
      </w:pPr>
      <w:r w:rsidRPr="005E667C">
        <w:rPr>
          <w:position w:val="-14"/>
          <w:sz w:val="24"/>
        </w:rPr>
        <w:object w:dxaOrig="2280" w:dyaOrig="380">
          <v:shape id="_x0000_i1029" type="#_x0000_t75" style="width:114.1pt;height:18.85pt" o:ole="">
            <v:imagedata r:id="rId11" o:title=""/>
          </v:shape>
          <o:OLEObject Type="Embed" ProgID="Equation.DSMT4" ShapeID="_x0000_i1029" DrawAspect="Content" ObjectID="_1561362519" r:id="rId12"/>
        </w:object>
      </w:r>
    </w:p>
    <w:p w:rsidR="005E667C" w:rsidRPr="00F038BD" w:rsidRDefault="005E667C" w:rsidP="005E667C">
      <w:pPr>
        <w:spacing w:afterLines="50" w:after="156" w:line="360" w:lineRule="auto"/>
        <w:ind w:left="480"/>
        <w:rPr>
          <w:sz w:val="24"/>
        </w:rPr>
      </w:pPr>
      <w:r w:rsidRPr="00F038BD">
        <w:rPr>
          <w:position w:val="-30"/>
          <w:sz w:val="24"/>
        </w:rPr>
        <w:object w:dxaOrig="4000" w:dyaOrig="680">
          <v:shape id="_x0000_i1030" type="#_x0000_t75" style="width:199.95pt;height:33.8pt" o:ole="">
            <v:imagedata r:id="rId13" o:title=""/>
          </v:shape>
          <o:OLEObject Type="Embed" ProgID="Equation.DSMT4" ShapeID="_x0000_i1030" DrawAspect="Content" ObjectID="_1561362520" r:id="rId14"/>
        </w:object>
      </w:r>
    </w:p>
    <w:p w:rsidR="005E667C" w:rsidRDefault="005E667C" w:rsidP="005E667C">
      <w:pPr>
        <w:spacing w:afterLines="50" w:after="156" w:line="360" w:lineRule="auto"/>
        <w:ind w:left="480"/>
        <w:rPr>
          <w:sz w:val="24"/>
        </w:rPr>
      </w:pPr>
    </w:p>
    <w:p w:rsidR="005E667C" w:rsidRPr="005E667C" w:rsidRDefault="005E667C" w:rsidP="005E667C">
      <w:pPr>
        <w:spacing w:afterLines="50" w:after="156"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得Mr</w:t>
      </w:r>
      <w:r>
        <w:rPr>
          <w:sz w:val="24"/>
        </w:rPr>
        <w:t>=1.225</w:t>
      </w:r>
      <w:r>
        <w:rPr>
          <w:rFonts w:hint="eastAsia"/>
          <w:sz w:val="24"/>
        </w:rPr>
        <w:t>，</w:t>
      </w:r>
      <m:oMath>
        <m:r>
          <m:rPr>
            <m:sty m:val="p"/>
          </m:rPr>
          <w:rPr>
            <w:rFonts w:ascii="Cambria Math" w:hAnsi="Cambria Math"/>
            <w:sz w:val="24"/>
          </w:rPr>
          <m:t>γ</m:t>
        </m:r>
        <m:r>
          <m:rPr>
            <m:sty m:val="p"/>
          </m:rPr>
          <w:rPr>
            <w:rFonts w:ascii="Cambria Math" w:hAnsi="Cambria Math" w:hint="eastAsia"/>
            <w:sz w:val="24"/>
          </w:rPr>
          <m:t>=54.72rad</m:t>
        </m:r>
      </m:oMath>
      <w:r>
        <w:rPr>
          <w:rFonts w:hint="eastAsia"/>
          <w:sz w:val="24"/>
        </w:rPr>
        <w:t xml:space="preserve"> Ka=11633</w:t>
      </w:r>
      <m:oMath>
        <m:r>
          <m:rPr>
            <m:sty m:val="p"/>
          </m:rPr>
          <w:rPr>
            <w:rFonts w:ascii="Cambria Math" w:hAnsi="Cambria Math"/>
            <w:sz w:val="24"/>
          </w:rPr>
          <m:t>≈12000</m:t>
        </m:r>
      </m:oMath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c</m:t>
            </m:r>
          </m:sub>
        </m:sSub>
        <m:r>
          <w:rPr>
            <w:rFonts w:ascii="Cambria Math" w:hAnsi="Cambria Math"/>
            <w:sz w:val="24"/>
          </w:rPr>
          <m:t>=51.61rad/s</m:t>
        </m:r>
      </m:oMath>
    </w:p>
    <w:p w:rsidR="005E667C" w:rsidRPr="00F038BD" w:rsidRDefault="00F768A6" w:rsidP="005E667C">
      <w:pPr>
        <w:spacing w:afterLines="50" w:after="156" w:line="360" w:lineRule="auto"/>
        <w:rPr>
          <w:sz w:val="24"/>
        </w:rPr>
      </w:pPr>
      <w:r>
        <w:rPr>
          <w:rFonts w:hint="eastAsia"/>
          <w:sz w:val="24"/>
        </w:rPr>
        <w:t>观察传递框图，系统存在双闭环，内环为速度环，外环为位置环。</w:t>
      </w:r>
      <w:r w:rsidR="00C70D5E">
        <w:rPr>
          <w:rFonts w:hint="eastAsia"/>
          <w:sz w:val="24"/>
        </w:rPr>
        <w:t>参考文档指出直接提高内环的放大系数无法完成要求。</w:t>
      </w:r>
      <w:bookmarkStart w:id="0" w:name="_GoBack"/>
      <w:bookmarkEnd w:id="0"/>
    </w:p>
    <w:p w:rsidR="006D6776" w:rsidRPr="005E667C" w:rsidRDefault="006D6776" w:rsidP="00CF2958">
      <w:pPr>
        <w:outlineLvl w:val="0"/>
        <w:rPr>
          <w:rFonts w:asciiTheme="minorEastAsia" w:hAnsiTheme="minorEastAsia" w:cs="Times New Roman" w:hint="eastAsia"/>
          <w:bCs/>
          <w:szCs w:val="24"/>
        </w:rPr>
      </w:pPr>
    </w:p>
    <w:p w:rsidR="006D6776" w:rsidRDefault="00F768A6" w:rsidP="00CF2958">
      <w:pPr>
        <w:outlineLvl w:val="0"/>
      </w:pPr>
      <w:r>
        <w:t>根据控制方案，采</w:t>
      </w:r>
      <w:r>
        <w:rPr>
          <w:rFonts w:hint="eastAsia"/>
        </w:rPr>
        <w:t>用</w:t>
      </w:r>
      <w:r w:rsidR="006D6776">
        <w:t>双重闭环结构，按照多回路控制系统 的设计要求，从内环到外环进行设计。</w:t>
      </w:r>
    </w:p>
    <w:p w:rsidR="00F768A6" w:rsidRPr="00F768A6" w:rsidRDefault="00F768A6" w:rsidP="00CF2958">
      <w:pPr>
        <w:outlineLvl w:val="0"/>
        <w:rPr>
          <w:rFonts w:ascii="楷体_GB2312" w:eastAsia="楷体_GB2312" w:hAnsi="Times New Roman" w:cs="Times New Roman" w:hint="eastAsia"/>
          <w:b/>
          <w:bCs/>
          <w:szCs w:val="24"/>
        </w:rPr>
        <w:sectPr w:rsidR="00F768A6" w:rsidRPr="00F768A6" w:rsidSect="00B51FE3">
          <w:headerReference w:type="default" r:id="rId15"/>
          <w:pgSz w:w="11907" w:h="16840" w:code="9"/>
          <w:pgMar w:top="1247" w:right="1253" w:bottom="936" w:left="1440" w:header="851" w:footer="992" w:gutter="0"/>
          <w:cols w:space="720"/>
          <w:docGrid w:type="lines" w:linePitch="312"/>
        </w:sectPr>
      </w:pPr>
    </w:p>
    <w:p w:rsidR="00E647CF" w:rsidRPr="00CF2958" w:rsidRDefault="00177F9F"/>
    <w:sectPr w:rsidR="00E647CF" w:rsidRPr="00CF29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7F9F" w:rsidRDefault="00177F9F">
      <w:r>
        <w:separator/>
      </w:r>
    </w:p>
  </w:endnote>
  <w:endnote w:type="continuationSeparator" w:id="0">
    <w:p w:rsidR="00177F9F" w:rsidRDefault="00177F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隶书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7F9F" w:rsidRDefault="00177F9F">
      <w:r>
        <w:separator/>
      </w:r>
    </w:p>
  </w:footnote>
  <w:footnote w:type="continuationSeparator" w:id="0">
    <w:p w:rsidR="00177F9F" w:rsidRDefault="00177F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FE3" w:rsidRDefault="00177F9F" w:rsidP="005B429E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45780"/>
    <w:multiLevelType w:val="hybridMultilevel"/>
    <w:tmpl w:val="9DA6869E"/>
    <w:lvl w:ilvl="0" w:tplc="8F2E415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web"/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32C"/>
    <w:rsid w:val="000957CC"/>
    <w:rsid w:val="00177F9F"/>
    <w:rsid w:val="00210554"/>
    <w:rsid w:val="004327F0"/>
    <w:rsid w:val="005E0342"/>
    <w:rsid w:val="005E667C"/>
    <w:rsid w:val="006A2DEE"/>
    <w:rsid w:val="006D6776"/>
    <w:rsid w:val="007F4963"/>
    <w:rsid w:val="00893340"/>
    <w:rsid w:val="0092332C"/>
    <w:rsid w:val="00B62570"/>
    <w:rsid w:val="00C02257"/>
    <w:rsid w:val="00C70D5E"/>
    <w:rsid w:val="00CF2958"/>
    <w:rsid w:val="00D97886"/>
    <w:rsid w:val="00DC7988"/>
    <w:rsid w:val="00F768A6"/>
    <w:rsid w:val="00F8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B1677B"/>
  <w15:chartTrackingRefBased/>
  <w15:docId w15:val="{BE898023-3698-403F-89CD-9D3F4DEE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F295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29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F2958"/>
    <w:rPr>
      <w:sz w:val="18"/>
      <w:szCs w:val="18"/>
    </w:rPr>
  </w:style>
  <w:style w:type="character" w:styleId="a5">
    <w:name w:val="Placeholder Text"/>
    <w:basedOn w:val="a0"/>
    <w:uiPriority w:val="99"/>
    <w:semiHidden/>
    <w:rsid w:val="00C022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204</Words>
  <Characters>1167</Characters>
  <Application>Microsoft Office Word</Application>
  <DocSecurity>0</DocSecurity>
  <Lines>9</Lines>
  <Paragraphs>2</Paragraphs>
  <ScaleCrop>false</ScaleCrop>
  <Company/>
  <LinksUpToDate>false</LinksUpToDate>
  <CharactersWithSpaces>1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明飞</dc:creator>
  <cp:keywords/>
  <dc:description/>
  <cp:lastModifiedBy>朱明飞</cp:lastModifiedBy>
  <cp:revision>7</cp:revision>
  <dcterms:created xsi:type="dcterms:W3CDTF">2017-07-12T00:51:00Z</dcterms:created>
  <dcterms:modified xsi:type="dcterms:W3CDTF">2017-07-12T03:01:00Z</dcterms:modified>
</cp:coreProperties>
</file>